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368" autoAdjust="0"/>
    <p:restoredTop sz="92857" autoAdjust="0"/>
  </p:normalViewPr>
  <p:slideViewPr>
    <p:cSldViewPr snapToGrid="0">
      <p:cViewPr varScale="1">
        <p:scale>
          <a:sx n="67" d="100"/>
          <a:sy n="67" d="100"/>
        </p:scale>
        <p:origin x="12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82669-F5A6-4492-9DAD-9F38346C29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3310E1-DE12-4C89-8266-809B50214B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4FFC05-1B27-4286-BCCB-243AECF5E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8BECD9-B486-4913-B478-D22E39739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D0FB76-BC9C-4B6A-B02A-4DA8845A0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63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156544-365E-407C-96B0-5B7FECC57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AD1596-53AE-44EE-838B-AA0145F615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2F2157-F205-45AC-A63A-DED3C7FE62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9BA7E-2119-4A1F-9AA5-A55018A4E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E43141-6321-4EB3-9B2B-DBBCA783E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519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673713-B1CA-4AD1-8C38-5B9D69FE35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7272D0-5CF6-487F-AD25-5239036FAB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C77E1B-B5C0-4253-9C81-2A3CBA3C7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C69A6-6E98-4E71-9E32-5DD640EF0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5C0155-2C70-4AD4-8021-4298B1C49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118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722A5-2571-4089-B8BB-3EB5A1691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18C4F-625F-404C-9525-2FB971BDF1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A29D7-FAB8-4189-B29E-68AD1345E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6CE087-14B3-4BA8-8074-4E9620DFD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7ED9CF-39BF-4EB7-830B-01CCC857B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4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40386-4FCC-4E28-959A-0CC81DC11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F8E2B2-8A1B-4625-AA32-7222FFF75E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4E0435-323A-4A97-90D4-6EB01E421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7B8AD-E6AA-4671-8617-51FA6C459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43B3DA-621F-423A-8080-EC6B6158A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755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3F2E56-B2C0-4564-832B-3182854F7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2C69F7-DD3C-4350-9F51-22648A40F5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3D4B2D-DA50-4E59-AF3B-A0DCD178F8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B3F24-3220-43FF-814E-41E78E570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39E31-C9B9-4135-8956-FDA46822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C0DF3-C6D2-4519-A574-1856D9F04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283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9E8B6-CBCB-4A2D-ADD9-A80CC76D3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B08932-4016-4BF3-B27D-0DE827637F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62ADF7-CD61-4692-B0A9-6E94F718A7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92ACB3-54B8-41AA-853B-BA32B4DC73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1EFFE1-EB72-4474-9F24-2CC110C9A3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3F8C79-0FBD-4A07-ABCC-57F7E2B18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4CC16FA-4478-49AE-9507-5A25419B7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75250BF-8A87-4A95-A175-E28AC1716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388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D2C76-49FD-4263-8335-2425811DD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C1496F-9079-4300-9339-7CA101F5C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589BCB-F341-4EDF-A555-41B69AFD6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D69CC8-E2CA-4D11-B313-BEA4DAAAB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2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9FCBE7-6A22-4C13-9D48-38BC2C4C8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AFD7B1-3058-43A2-829E-39FE88606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04A6B-D62F-45E5-A8C0-C61ADB910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72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8CE21-8E1D-4414-A807-2C0EE2D5B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738B06-605B-4536-A9E6-224DC1132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7EC24F-860A-48A9-938E-FFB5302165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95935C-FB35-4C63-8593-239145B0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39258C-44D9-45FE-9132-B720B0644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3354E3-DD81-4201-BFD9-5735B1D64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28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25AFF-9345-4494-BB6F-9D3B6B243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924D449-765A-4801-ABF1-96B9762D5A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742EE7-9800-4C16-8F37-25E577814E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B5AC8-4ECE-4356-84CB-4FB75304A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36B57D-1966-4716-B0C2-3C36279B53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165854-FD4D-44D0-A736-6A1DC7A0F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235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FFC7AC-22CD-45C0-9FD6-ED141460E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025B25-E6E7-4C0C-B52E-7DE15A977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CE6263-B131-48EF-A581-8A4F231EAA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0AF78-9349-4DAA-8AAD-DCA9C91F440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5D7241-269A-4FFB-8178-0E1A0DEA93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C21F61-31E0-4A78-9158-81271AA8A4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8897DB-A558-4DC5-897A-F7ED66716F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967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2.jp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.png"/><Relationship Id="rId4" Type="http://schemas.openxmlformats.org/officeDocument/2006/relationships/image" Target="../media/image23.jpg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6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png"/><Relationship Id="rId4" Type="http://schemas.openxmlformats.org/officeDocument/2006/relationships/image" Target="../media/image27.jpg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0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png"/><Relationship Id="rId4" Type="http://schemas.openxmlformats.org/officeDocument/2006/relationships/image" Target="../media/image31.jpg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4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.png"/><Relationship Id="rId4" Type="http://schemas.openxmlformats.org/officeDocument/2006/relationships/image" Target="../media/image35.jpg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8.jp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.png"/><Relationship Id="rId4" Type="http://schemas.openxmlformats.org/officeDocument/2006/relationships/image" Target="../media/image39.jpg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2.jp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png"/><Relationship Id="rId4" Type="http://schemas.openxmlformats.org/officeDocument/2006/relationships/image" Target="../media/image43.jpg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7.jp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8.jpg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jp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4" Type="http://schemas.openxmlformats.org/officeDocument/2006/relationships/image" Target="../media/image7.jpg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jp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.png"/><Relationship Id="rId4" Type="http://schemas.openxmlformats.org/officeDocument/2006/relationships/image" Target="../media/image11.jp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jp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png"/><Relationship Id="rId4" Type="http://schemas.openxmlformats.org/officeDocument/2006/relationships/image" Target="../media/image15.jp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jp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png"/><Relationship Id="rId4" Type="http://schemas.openxmlformats.org/officeDocument/2006/relationships/image" Target="../media/image19.jp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CD006F1-A63D-4FC8-BC8E-9F0B93C71597}"/>
              </a:ext>
            </a:extLst>
          </p:cNvPr>
          <p:cNvSpPr txBox="1"/>
          <p:nvPr/>
        </p:nvSpPr>
        <p:spPr>
          <a:xfrm>
            <a:off x="1825584" y="1883884"/>
            <a:ext cx="79140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First Results of the Simulation of the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</a:rPr>
              <a:t>Nonlinear Magnets Ramp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739CFB-9792-4937-A408-343BF2B6048D}"/>
              </a:ext>
            </a:extLst>
          </p:cNvPr>
          <p:cNvSpPr txBox="1"/>
          <p:nvPr/>
        </p:nvSpPr>
        <p:spPr>
          <a:xfrm>
            <a:off x="2201778" y="3816170"/>
            <a:ext cx="7161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</a:rPr>
              <a:t>D. </a:t>
            </a:r>
            <a:r>
              <a:rPr lang="en-US" sz="2800" b="1" dirty="0" err="1">
                <a:solidFill>
                  <a:srgbClr val="FF00FF"/>
                </a:solidFill>
              </a:rPr>
              <a:t>Bruhwiler</a:t>
            </a:r>
            <a:r>
              <a:rPr lang="en-US" sz="2800" b="1" dirty="0">
                <a:solidFill>
                  <a:srgbClr val="FF00FF"/>
                </a:solidFill>
              </a:rPr>
              <a:t>, </a:t>
            </a:r>
            <a:r>
              <a:rPr lang="en-US" sz="2800" b="1" u="sng" dirty="0">
                <a:solidFill>
                  <a:srgbClr val="FF00FF"/>
                </a:solidFill>
              </a:rPr>
              <a:t>Yu. Eidelman</a:t>
            </a:r>
            <a:r>
              <a:rPr lang="en-US" sz="2800" b="1" dirty="0">
                <a:solidFill>
                  <a:srgbClr val="FF00FF"/>
                </a:solidFill>
              </a:rPr>
              <a:t>, C. Hall, A. Romano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654276-4F6A-4AF2-B600-58FA2679D04F}"/>
              </a:ext>
            </a:extLst>
          </p:cNvPr>
          <p:cNvSpPr txBox="1"/>
          <p:nvPr/>
        </p:nvSpPr>
        <p:spPr>
          <a:xfrm>
            <a:off x="5081155" y="5906124"/>
            <a:ext cx="2106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July 29, 2019</a:t>
            </a:r>
          </a:p>
        </p:txBody>
      </p:sp>
    </p:spTree>
    <p:extLst>
      <p:ext uri="{BB962C8B-B14F-4D97-AF65-F5344CB8AC3E}">
        <p14:creationId xmlns:p14="http://schemas.microsoft.com/office/powerpoint/2010/main" val="3031812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F510E809-06CC-4C4C-8631-42644D94BF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075" y="97493"/>
            <a:ext cx="10448925" cy="3400425"/>
          </a:xfrm>
          <a:prstGeom prst="rect">
            <a:avLst/>
          </a:prstGeom>
        </p:spPr>
      </p:pic>
      <p:pic>
        <p:nvPicPr>
          <p:cNvPr id="6" name="Picture 5" descr="A close up of a map&#10;&#10;Description generated with high confidence">
            <a:extLst>
              <a:ext uri="{FF2B5EF4-FFF2-40B4-BE49-F238E27FC236}">
                <a16:creationId xmlns:a16="http://schemas.microsoft.com/office/drawing/2014/main" id="{FE528E84-385F-4AE3-BFC5-4B0F01EEFA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7720" y="3429000"/>
            <a:ext cx="10401300" cy="34099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FA0EBFA-1B57-4B96-9911-838C9BA7A1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786ED40-D230-48E1-A3ED-A7BF2613018B}"/>
              </a:ext>
            </a:extLst>
          </p:cNvPr>
          <p:cNvCxnSpPr>
            <a:cxnSpLocks/>
          </p:cNvCxnSpPr>
          <p:nvPr/>
        </p:nvCxnSpPr>
        <p:spPr>
          <a:xfrm flipH="1" flipV="1">
            <a:off x="1090615" y="3590925"/>
            <a:ext cx="2038348" cy="476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2F8EED7-A381-4537-B905-95396C363769}"/>
              </a:ext>
            </a:extLst>
          </p:cNvPr>
          <p:cNvCxnSpPr>
            <a:cxnSpLocks/>
          </p:cNvCxnSpPr>
          <p:nvPr/>
        </p:nvCxnSpPr>
        <p:spPr>
          <a:xfrm flipV="1">
            <a:off x="1090615" y="3143251"/>
            <a:ext cx="0" cy="447674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3EE82A9D-5ADE-4A5B-A71F-82164A937CFB}"/>
              </a:ext>
            </a:extLst>
          </p:cNvPr>
          <p:cNvSpPr/>
          <p:nvPr/>
        </p:nvSpPr>
        <p:spPr>
          <a:xfrm>
            <a:off x="3128963" y="3462337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D478FAB-8EFA-4058-A884-27799B5B483B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1035844" y="243614"/>
            <a:ext cx="2193752" cy="2308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432E7B30-649C-43DF-8C8E-F3775B5E5767}"/>
              </a:ext>
            </a:extLst>
          </p:cNvPr>
          <p:cNvSpPr/>
          <p:nvPr/>
        </p:nvSpPr>
        <p:spPr>
          <a:xfrm>
            <a:off x="3229596" y="159543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AB0BD23-168A-4376-97D5-53391E3440DC}"/>
              </a:ext>
            </a:extLst>
          </p:cNvPr>
          <p:cNvCxnSpPr>
            <a:cxnSpLocks/>
          </p:cNvCxnSpPr>
          <p:nvPr/>
        </p:nvCxnSpPr>
        <p:spPr>
          <a:xfrm flipH="1">
            <a:off x="1023524" y="243614"/>
            <a:ext cx="12320" cy="3009588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3AD9395-4F91-43B7-9DAA-A582A3347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56087"/>
              </p:ext>
            </p:extLst>
          </p:nvPr>
        </p:nvGraphicFramePr>
        <p:xfrm>
          <a:off x="393700" y="1100138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700" y="1100138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4B4671F-96A5-47E0-AC28-F096DCC05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24411"/>
              </p:ext>
            </p:extLst>
          </p:nvPr>
        </p:nvGraphicFramePr>
        <p:xfrm>
          <a:off x="2121488" y="3397775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1488" y="3397775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438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EADA8813-E64D-4258-B32E-C2C5705EC2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0"/>
            <a:ext cx="10363200" cy="3362325"/>
          </a:xfrm>
          <a:prstGeom prst="rect">
            <a:avLst/>
          </a:prstGeom>
        </p:spPr>
      </p:pic>
      <p:pic>
        <p:nvPicPr>
          <p:cNvPr id="6" name="Picture 5" descr="A picture containing map&#10;&#10;Description generated with high confidence">
            <a:extLst>
              <a:ext uri="{FF2B5EF4-FFF2-40B4-BE49-F238E27FC236}">
                <a16:creationId xmlns:a16="http://schemas.microsoft.com/office/drawing/2014/main" id="{C560B91F-CE66-477F-B9EE-06D32332BB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75" y="3362325"/>
            <a:ext cx="10258425" cy="3429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4B54DF-6A07-4538-9017-E552757214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54ABCB3-3FD4-434F-9A3B-D568754AC120}"/>
              </a:ext>
            </a:extLst>
          </p:cNvPr>
          <p:cNvCxnSpPr>
            <a:cxnSpLocks/>
          </p:cNvCxnSpPr>
          <p:nvPr/>
        </p:nvCxnSpPr>
        <p:spPr>
          <a:xfrm flipH="1">
            <a:off x="1166816" y="3543300"/>
            <a:ext cx="2171697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F3015EA-E2D5-4679-A640-7A243F4EDA69}"/>
              </a:ext>
            </a:extLst>
          </p:cNvPr>
          <p:cNvCxnSpPr>
            <a:cxnSpLocks/>
          </p:cNvCxnSpPr>
          <p:nvPr/>
        </p:nvCxnSpPr>
        <p:spPr>
          <a:xfrm flipV="1">
            <a:off x="1166816" y="2933701"/>
            <a:ext cx="1" cy="604837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B94A0E33-1214-49D5-8776-04CEF9BD0822}"/>
              </a:ext>
            </a:extLst>
          </p:cNvPr>
          <p:cNvSpPr/>
          <p:nvPr/>
        </p:nvSpPr>
        <p:spPr>
          <a:xfrm>
            <a:off x="3338513" y="340995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FCFD9B8-78D9-4DD1-9D92-CB0944796D6B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1130702" y="128588"/>
            <a:ext cx="2103657" cy="8798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B67F4A2-68F4-428A-B9CD-8311EA12A2C0}"/>
              </a:ext>
            </a:extLst>
          </p:cNvPr>
          <p:cNvSpPr/>
          <p:nvPr/>
        </p:nvSpPr>
        <p:spPr>
          <a:xfrm>
            <a:off x="3234359" y="30229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F35BF27-EFCB-4FD5-8E1D-455967C121A9}"/>
              </a:ext>
            </a:extLst>
          </p:cNvPr>
          <p:cNvCxnSpPr>
            <a:cxnSpLocks/>
          </p:cNvCxnSpPr>
          <p:nvPr/>
        </p:nvCxnSpPr>
        <p:spPr>
          <a:xfrm>
            <a:off x="1130702" y="128588"/>
            <a:ext cx="0" cy="2912324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4986C31-BC55-42B7-8205-5EB926677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28605"/>
              </p:ext>
            </p:extLst>
          </p:nvPr>
        </p:nvGraphicFramePr>
        <p:xfrm>
          <a:off x="422275" y="1030288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" y="1030288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0EF841-453D-47EA-98DA-4E26E3320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77382"/>
              </p:ext>
            </p:extLst>
          </p:nvPr>
        </p:nvGraphicFramePr>
        <p:xfrm>
          <a:off x="2249863" y="3360738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9863" y="3360738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53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16964D9C-BE3C-4AEC-91C0-9012AB92E2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459" y="3400425"/>
            <a:ext cx="10296525" cy="3457575"/>
          </a:xfrm>
          <a:prstGeom prst="rect">
            <a:avLst/>
          </a:prstGeom>
        </p:spPr>
      </p:pic>
      <p:pic>
        <p:nvPicPr>
          <p:cNvPr id="6" name="Picture 5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3F91EF07-8D3A-41FE-8F84-F6690C49F6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825" y="38100"/>
            <a:ext cx="10544175" cy="33909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B49D149-2BF3-418D-91CC-20FC1D3130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5134101-B6AF-45C9-B95B-2FB7A60FD273}"/>
              </a:ext>
            </a:extLst>
          </p:cNvPr>
          <p:cNvCxnSpPr>
            <a:cxnSpLocks/>
          </p:cNvCxnSpPr>
          <p:nvPr/>
        </p:nvCxnSpPr>
        <p:spPr>
          <a:xfrm flipH="1">
            <a:off x="1209678" y="3600450"/>
            <a:ext cx="2157412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25CC0BD-BC81-4371-8204-A02AACB732F4}"/>
              </a:ext>
            </a:extLst>
          </p:cNvPr>
          <p:cNvCxnSpPr>
            <a:cxnSpLocks/>
          </p:cNvCxnSpPr>
          <p:nvPr/>
        </p:nvCxnSpPr>
        <p:spPr>
          <a:xfrm flipV="1">
            <a:off x="1209678" y="2881315"/>
            <a:ext cx="0" cy="719135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3875E93B-FD1D-43A8-8AAE-F52D44B7BB4F}"/>
              </a:ext>
            </a:extLst>
          </p:cNvPr>
          <p:cNvSpPr/>
          <p:nvPr/>
        </p:nvSpPr>
        <p:spPr>
          <a:xfrm>
            <a:off x="3367088" y="3471862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90AC55A-61D6-4076-A59D-E1895A5F8C4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1192696" y="192881"/>
            <a:ext cx="2132150" cy="590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D1E0DE0E-ADD2-4411-BA90-D5BBFD352C81}"/>
              </a:ext>
            </a:extLst>
          </p:cNvPr>
          <p:cNvSpPr/>
          <p:nvPr/>
        </p:nvSpPr>
        <p:spPr>
          <a:xfrm>
            <a:off x="3324846" y="85724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3FF198-8621-4580-A4F8-BA129295C1DA}"/>
              </a:ext>
            </a:extLst>
          </p:cNvPr>
          <p:cNvCxnSpPr>
            <a:cxnSpLocks/>
          </p:cNvCxnSpPr>
          <p:nvPr/>
        </p:nvCxnSpPr>
        <p:spPr>
          <a:xfrm flipH="1">
            <a:off x="1183721" y="192881"/>
            <a:ext cx="8975" cy="279000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EE59B1-50CF-4A6A-88C3-E3AB249B1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66464"/>
              </p:ext>
            </p:extLst>
          </p:nvPr>
        </p:nvGraphicFramePr>
        <p:xfrm>
          <a:off x="565150" y="563563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" y="563563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02B2E9-E285-4E9E-AC4C-ACDD20A65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70000"/>
              </p:ext>
            </p:extLst>
          </p:nvPr>
        </p:nvGraphicFramePr>
        <p:xfrm>
          <a:off x="2310980" y="3381675"/>
          <a:ext cx="571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0980" y="3381675"/>
                        <a:ext cx="571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62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DCB6F720-A6BA-44F5-9D7E-E79A81AD1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700" y="0"/>
            <a:ext cx="10401300" cy="3390900"/>
          </a:xfrm>
          <a:prstGeom prst="rect">
            <a:avLst/>
          </a:prstGeom>
        </p:spPr>
      </p:pic>
      <p:pic>
        <p:nvPicPr>
          <p:cNvPr id="6" name="Picture 5" descr="A close up of a map&#10;&#10;Description generated with high confidence">
            <a:extLst>
              <a:ext uri="{FF2B5EF4-FFF2-40B4-BE49-F238E27FC236}">
                <a16:creationId xmlns:a16="http://schemas.microsoft.com/office/drawing/2014/main" id="{EA9B4B95-100C-4052-916F-F3694A6FE1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25" y="3489798"/>
            <a:ext cx="10429875" cy="33718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93F0729-ADD2-4CD4-B640-402AED5374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76ACD38-583C-4697-A603-0722E6EC43C8}"/>
              </a:ext>
            </a:extLst>
          </p:cNvPr>
          <p:cNvCxnSpPr>
            <a:cxnSpLocks/>
          </p:cNvCxnSpPr>
          <p:nvPr/>
        </p:nvCxnSpPr>
        <p:spPr>
          <a:xfrm flipH="1" flipV="1">
            <a:off x="1300163" y="3657600"/>
            <a:ext cx="2000249" cy="476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B08E0E5-FF86-483B-A0A1-96457392B30B}"/>
              </a:ext>
            </a:extLst>
          </p:cNvPr>
          <p:cNvCxnSpPr>
            <a:cxnSpLocks/>
          </p:cNvCxnSpPr>
          <p:nvPr/>
        </p:nvCxnSpPr>
        <p:spPr>
          <a:xfrm flipV="1">
            <a:off x="1304927" y="2776539"/>
            <a:ext cx="0" cy="881061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1E16B15C-D789-413C-B69E-338B1B60DA4E}"/>
              </a:ext>
            </a:extLst>
          </p:cNvPr>
          <p:cNvSpPr/>
          <p:nvPr/>
        </p:nvSpPr>
        <p:spPr>
          <a:xfrm>
            <a:off x="3300412" y="3529012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B5DEBE6-DD0D-4C60-8648-33548FA7CB24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1243014" y="152400"/>
            <a:ext cx="2029445" cy="13563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0F4ED71-6B59-4928-8156-9400FED18BFA}"/>
              </a:ext>
            </a:extLst>
          </p:cNvPr>
          <p:cNvSpPr/>
          <p:nvPr/>
        </p:nvSpPr>
        <p:spPr>
          <a:xfrm>
            <a:off x="3272459" y="58806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1C3B81F-6EA1-466E-AFF2-D90E65030F86}"/>
              </a:ext>
            </a:extLst>
          </p:cNvPr>
          <p:cNvCxnSpPr>
            <a:cxnSpLocks/>
          </p:cNvCxnSpPr>
          <p:nvPr/>
        </p:nvCxnSpPr>
        <p:spPr>
          <a:xfrm>
            <a:off x="1243014" y="152400"/>
            <a:ext cx="1" cy="2695575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6823C74-C867-469E-9473-96AC88C5F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6049"/>
              </p:ext>
            </p:extLst>
          </p:nvPr>
        </p:nvGraphicFramePr>
        <p:xfrm>
          <a:off x="603250" y="558800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250" y="558800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CEEC1A-0423-493E-A10C-83C3A6B02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10531"/>
              </p:ext>
            </p:extLst>
          </p:nvPr>
        </p:nvGraphicFramePr>
        <p:xfrm>
          <a:off x="2328446" y="3468291"/>
          <a:ext cx="584200" cy="15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8446" y="3468291"/>
                        <a:ext cx="584200" cy="15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6742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51E18EC-8929-4F20-B8A9-C3DA9E93AA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375" y="29100"/>
            <a:ext cx="10334625" cy="3457575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6A35803-797E-4C44-BEFF-0E3163EF37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700" y="3409425"/>
            <a:ext cx="10401300" cy="34194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E2E2CD5-F881-44F2-9A63-C22AFAA17D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B807EF6-790B-43F4-BF1B-131E1D1E5500}"/>
              </a:ext>
            </a:extLst>
          </p:cNvPr>
          <p:cNvCxnSpPr>
            <a:cxnSpLocks/>
          </p:cNvCxnSpPr>
          <p:nvPr/>
        </p:nvCxnSpPr>
        <p:spPr>
          <a:xfrm flipH="1">
            <a:off x="1538288" y="3581400"/>
            <a:ext cx="1743075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2F19236-29B7-4C36-A167-C677A7142E1B}"/>
              </a:ext>
            </a:extLst>
          </p:cNvPr>
          <p:cNvCxnSpPr>
            <a:cxnSpLocks/>
          </p:cNvCxnSpPr>
          <p:nvPr/>
        </p:nvCxnSpPr>
        <p:spPr>
          <a:xfrm flipV="1">
            <a:off x="1543053" y="2700339"/>
            <a:ext cx="0" cy="876299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5E2C5B0B-A610-4D6E-8796-249153EE8EBA}"/>
              </a:ext>
            </a:extLst>
          </p:cNvPr>
          <p:cNvSpPr/>
          <p:nvPr/>
        </p:nvSpPr>
        <p:spPr>
          <a:xfrm>
            <a:off x="3281363" y="344805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4612C04-69BD-4614-8544-14EABF637137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1433513" y="223838"/>
            <a:ext cx="1905621" cy="1832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946D748-A99A-4401-8BE4-D5F41DD1B982}"/>
              </a:ext>
            </a:extLst>
          </p:cNvPr>
          <p:cNvSpPr/>
          <p:nvPr/>
        </p:nvSpPr>
        <p:spPr>
          <a:xfrm>
            <a:off x="3339134" y="135006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7FF5F24-05F3-45DC-BFD5-66A38E231B1A}"/>
              </a:ext>
            </a:extLst>
          </p:cNvPr>
          <p:cNvCxnSpPr>
            <a:cxnSpLocks/>
          </p:cNvCxnSpPr>
          <p:nvPr/>
        </p:nvCxnSpPr>
        <p:spPr>
          <a:xfrm flipH="1">
            <a:off x="1409700" y="223838"/>
            <a:ext cx="23813" cy="2505075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19FB946-DBF0-4CE5-9FEA-F036CF865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60603"/>
              </p:ext>
            </p:extLst>
          </p:nvPr>
        </p:nvGraphicFramePr>
        <p:xfrm>
          <a:off x="782638" y="539750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638" y="539750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AEE6486-BBE0-49E5-B444-86F269AEA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22195"/>
              </p:ext>
            </p:extLst>
          </p:nvPr>
        </p:nvGraphicFramePr>
        <p:xfrm>
          <a:off x="2279651" y="3409425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9651" y="3409425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331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53F49729-3256-49BE-92A9-628C7F4F3B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25" y="0"/>
            <a:ext cx="10429875" cy="3429000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CF1B4FCB-00D4-4F1F-A613-05B45409AE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7728" y="3394392"/>
            <a:ext cx="10515600" cy="34575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741E048-B285-4758-9DF2-7704609AC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34826AD-CFA2-4D4B-B229-803A5BB55BF5}"/>
              </a:ext>
            </a:extLst>
          </p:cNvPr>
          <p:cNvCxnSpPr/>
          <p:nvPr/>
        </p:nvCxnSpPr>
        <p:spPr>
          <a:xfrm>
            <a:off x="6477918" y="5585552"/>
            <a:ext cx="11898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CC8A560-F760-429D-BF8C-3B3F86AB966C}"/>
              </a:ext>
            </a:extLst>
          </p:cNvPr>
          <p:cNvSpPr txBox="1"/>
          <p:nvPr/>
        </p:nvSpPr>
        <p:spPr>
          <a:xfrm>
            <a:off x="6665204" y="5266063"/>
            <a:ext cx="95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~13 mm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9A9C4EB-43E8-4040-A882-520606B6B675}"/>
              </a:ext>
            </a:extLst>
          </p:cNvPr>
          <p:cNvCxnSpPr>
            <a:cxnSpLocks/>
          </p:cNvCxnSpPr>
          <p:nvPr/>
        </p:nvCxnSpPr>
        <p:spPr>
          <a:xfrm flipH="1">
            <a:off x="1847850" y="3600450"/>
            <a:ext cx="1262062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FCDCC86-198C-48AF-B991-23448AC79049}"/>
              </a:ext>
            </a:extLst>
          </p:cNvPr>
          <p:cNvCxnSpPr>
            <a:cxnSpLocks/>
          </p:cNvCxnSpPr>
          <p:nvPr/>
        </p:nvCxnSpPr>
        <p:spPr>
          <a:xfrm flipH="1" flipV="1">
            <a:off x="1838328" y="2681289"/>
            <a:ext cx="9522" cy="919161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CE92C40-4605-4CE4-9EFA-181E0D649F74}"/>
              </a:ext>
            </a:extLst>
          </p:cNvPr>
          <p:cNvSpPr/>
          <p:nvPr/>
        </p:nvSpPr>
        <p:spPr>
          <a:xfrm>
            <a:off x="3109912" y="346710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C087F0A-77D1-495C-970A-4C3C39FF1CAD}"/>
              </a:ext>
            </a:extLst>
          </p:cNvPr>
          <p:cNvCxnSpPr>
            <a:cxnSpLocks/>
            <a:stCxn id="16" idx="1"/>
          </p:cNvCxnSpPr>
          <p:nvPr/>
        </p:nvCxnSpPr>
        <p:spPr>
          <a:xfrm flipH="1" flipV="1">
            <a:off x="1728788" y="169499"/>
            <a:ext cx="1591296" cy="5989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8E3C814-24A2-4E68-94A7-BE262091F5AD}"/>
              </a:ext>
            </a:extLst>
          </p:cNvPr>
          <p:cNvSpPr/>
          <p:nvPr/>
        </p:nvSpPr>
        <p:spPr>
          <a:xfrm>
            <a:off x="3320084" y="68331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AB3F1A7-5929-43FB-B8D2-CFB2B45C276C}"/>
              </a:ext>
            </a:extLst>
          </p:cNvPr>
          <p:cNvCxnSpPr>
            <a:cxnSpLocks/>
          </p:cNvCxnSpPr>
          <p:nvPr/>
        </p:nvCxnSpPr>
        <p:spPr>
          <a:xfrm>
            <a:off x="1728789" y="157163"/>
            <a:ext cx="12101" cy="2524126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9554BF4-CC23-44C1-BD72-3853DE249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03566"/>
              </p:ext>
            </p:extLst>
          </p:nvPr>
        </p:nvGraphicFramePr>
        <p:xfrm>
          <a:off x="1108075" y="282575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8075" y="282575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B3067B0-DAEF-41DF-BD4D-2812D86E2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29218"/>
              </p:ext>
            </p:extLst>
          </p:nvPr>
        </p:nvGraphicFramePr>
        <p:xfrm>
          <a:off x="2234787" y="3420699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4787" y="3420699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91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6B940648-6E36-48B0-A99E-427E0E7306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4025"/>
            <a:ext cx="12708863" cy="43021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33987D-E22C-41C3-B3B6-DA50FF1A2CEB}"/>
              </a:ext>
            </a:extLst>
          </p:cNvPr>
          <p:cNvSpPr txBox="1"/>
          <p:nvPr/>
        </p:nvSpPr>
        <p:spPr>
          <a:xfrm>
            <a:off x="3837497" y="569626"/>
            <a:ext cx="4517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rbits of First Particles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D3DE6B0-C322-4C89-88DD-8980C6E111CF}"/>
              </a:ext>
            </a:extLst>
          </p:cNvPr>
          <p:cNvCxnSpPr>
            <a:cxnSpLocks/>
          </p:cNvCxnSpPr>
          <p:nvPr/>
        </p:nvCxnSpPr>
        <p:spPr>
          <a:xfrm>
            <a:off x="11964318" y="2412694"/>
            <a:ext cx="0" cy="2269475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A039446-C041-4741-9FBD-943CF4EE5893}"/>
              </a:ext>
            </a:extLst>
          </p:cNvPr>
          <p:cNvSpPr txBox="1"/>
          <p:nvPr/>
        </p:nvSpPr>
        <p:spPr>
          <a:xfrm>
            <a:off x="10579002" y="3285821"/>
            <a:ext cx="1385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~13 mm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18E1F0A-97DD-4579-821A-CD03AFF7824C}"/>
              </a:ext>
            </a:extLst>
          </p:cNvPr>
          <p:cNvCxnSpPr/>
          <p:nvPr/>
        </p:nvCxnSpPr>
        <p:spPr>
          <a:xfrm flipV="1">
            <a:off x="9356651" y="4401879"/>
            <a:ext cx="0" cy="14885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809959-D651-41CF-B02D-386011B6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57797"/>
              </p:ext>
            </p:extLst>
          </p:nvPr>
        </p:nvGraphicFramePr>
        <p:xfrm>
          <a:off x="8893101" y="5890437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9554BF4-CC23-44C1-BD72-3853DE249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3101" y="5890437"/>
                        <a:ext cx="927100" cy="381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6400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39A52A2-C57E-430F-8B56-518B2F2BCB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166" y="0"/>
            <a:ext cx="9827926" cy="3297287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86457D2C-EF6E-4BF6-86B9-C7F152B0A3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4284" y="3376595"/>
            <a:ext cx="10187690" cy="34814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3A97DB-C44C-4315-AA89-05C17EED26B4}"/>
              </a:ext>
            </a:extLst>
          </p:cNvPr>
          <p:cNvSpPr txBox="1"/>
          <p:nvPr/>
        </p:nvSpPr>
        <p:spPr>
          <a:xfrm>
            <a:off x="524444" y="2480670"/>
            <a:ext cx="15198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Some</a:t>
            </a:r>
          </a:p>
          <a:p>
            <a:pPr algn="ctr"/>
            <a:r>
              <a:rPr lang="en-US" sz="3600" dirty="0"/>
              <a:t>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FE178E-D7D1-4030-AFF9-CE75C49C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57850"/>
              </p:ext>
            </p:extLst>
          </p:nvPr>
        </p:nvGraphicFramePr>
        <p:xfrm>
          <a:off x="8337474" y="676209"/>
          <a:ext cx="22780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7474" y="676209"/>
                        <a:ext cx="2278063" cy="744538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49D678E-D34B-41D0-95EB-D017FD711E0A}"/>
              </a:ext>
            </a:extLst>
          </p:cNvPr>
          <p:cNvSpPr txBox="1"/>
          <p:nvPr/>
        </p:nvSpPr>
        <p:spPr>
          <a:xfrm>
            <a:off x="2710149" y="3931602"/>
            <a:ext cx="2186817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osses: ~25%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4EAF6FA-6A4E-4066-B463-27FB453B774B}"/>
              </a:ext>
            </a:extLst>
          </p:cNvPr>
          <p:cNvCxnSpPr/>
          <p:nvPr/>
        </p:nvCxnSpPr>
        <p:spPr>
          <a:xfrm flipV="1">
            <a:off x="9452344" y="6181791"/>
            <a:ext cx="0" cy="2952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DE72D7-D39B-45DA-BE49-601F184B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65572"/>
              </p:ext>
            </p:extLst>
          </p:nvPr>
        </p:nvGraphicFramePr>
        <p:xfrm>
          <a:off x="8988794" y="647700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0809959-D651-41CF-B02D-386011B62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8794" y="6477000"/>
                        <a:ext cx="927100" cy="38100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559BAB5-641E-4842-AA0D-72CE5AF14E62}"/>
              </a:ext>
            </a:extLst>
          </p:cNvPr>
          <p:cNvCxnSpPr/>
          <p:nvPr/>
        </p:nvCxnSpPr>
        <p:spPr>
          <a:xfrm flipV="1">
            <a:off x="4454681" y="6181791"/>
            <a:ext cx="0" cy="2952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C5E580-E95B-436B-8F6A-9E58A9B8F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5134"/>
              </p:ext>
            </p:extLst>
          </p:nvPr>
        </p:nvGraphicFramePr>
        <p:xfrm>
          <a:off x="3991131" y="647700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2DE72D7-D39B-45DA-BE49-601F184B0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1131" y="6477000"/>
                        <a:ext cx="927100" cy="38100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A465054-0878-4547-A9C0-BD49C413133A}"/>
              </a:ext>
            </a:extLst>
          </p:cNvPr>
          <p:cNvCxnSpPr>
            <a:cxnSpLocks/>
          </p:cNvCxnSpPr>
          <p:nvPr/>
        </p:nvCxnSpPr>
        <p:spPr>
          <a:xfrm>
            <a:off x="7162451" y="831998"/>
            <a:ext cx="0" cy="18392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CD6A67A-5855-4A5B-849F-6C1C8CE2C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06954"/>
              </p:ext>
            </p:extLst>
          </p:nvPr>
        </p:nvGraphicFramePr>
        <p:xfrm>
          <a:off x="6674579" y="45099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2DE72D7-D39B-45DA-BE49-601F184B0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4579" y="450998"/>
                        <a:ext cx="927100" cy="38100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8325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7D95BEF-9333-4B23-ADD8-1963B5AEBEEB}"/>
              </a:ext>
            </a:extLst>
          </p:cNvPr>
          <p:cNvSpPr txBox="1"/>
          <p:nvPr/>
        </p:nvSpPr>
        <p:spPr>
          <a:xfrm>
            <a:off x="0" y="93763"/>
            <a:ext cx="1219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Next desired steps: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Eliminate lost particles after they appear</a:t>
            </a:r>
            <a:r>
              <a:rPr lang="ru-RU" sz="3600" dirty="0"/>
              <a:t> </a:t>
            </a:r>
            <a:r>
              <a:rPr lang="en-US" sz="3600" dirty="0"/>
              <a:t>(a  decrease in running time and a more</a:t>
            </a:r>
            <a:r>
              <a:rPr lang="ru-RU" sz="3600" dirty="0"/>
              <a:t> </a:t>
            </a:r>
            <a:r>
              <a:rPr lang="en-US" sz="3600" dirty="0"/>
              <a:t>accurate calculation of the vertical second moment of the beam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Use modern lattice of the ring (8-4 model?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Selection of a correct step size for the propagator (must be less than beta-function in the element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Overall reduction in running time (a possibility to simulate millions of turns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???</a:t>
            </a:r>
            <a:r>
              <a:rPr lang="en-US" dirty="0"/>
              <a:t>	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31EB1A-2EDA-4C60-9F1F-E34E3B9D7DDD}"/>
              </a:ext>
            </a:extLst>
          </p:cNvPr>
          <p:cNvSpPr txBox="1"/>
          <p:nvPr/>
        </p:nvSpPr>
        <p:spPr>
          <a:xfrm>
            <a:off x="2471738" y="5714822"/>
            <a:ext cx="7847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FF"/>
                </a:solidFill>
              </a:rPr>
              <a:t>Thanks for Attention</a:t>
            </a:r>
          </a:p>
        </p:txBody>
      </p:sp>
    </p:spTree>
    <p:extLst>
      <p:ext uri="{BB962C8B-B14F-4D97-AF65-F5344CB8AC3E}">
        <p14:creationId xmlns:p14="http://schemas.microsoft.com/office/powerpoint/2010/main" val="2202734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67255F-F4F8-4C6F-97CE-7D2456BBDAF3}"/>
              </a:ext>
            </a:extLst>
          </p:cNvPr>
          <p:cNvSpPr txBox="1"/>
          <p:nvPr/>
        </p:nvSpPr>
        <p:spPr>
          <a:xfrm>
            <a:off x="839101" y="0"/>
            <a:ext cx="107172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urces: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synergia2 (Fermilab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 err="1"/>
              <a:t>rssynergia</a:t>
            </a:r>
            <a:r>
              <a:rPr lang="en-US" sz="3600" dirty="0"/>
              <a:t> (</a:t>
            </a:r>
            <a:r>
              <a:rPr lang="en-US" sz="3600" dirty="0" err="1"/>
              <a:t>RadiaSoft</a:t>
            </a:r>
            <a:r>
              <a:rPr lang="en-US" sz="3600" dirty="0"/>
              <a:t>);</a:t>
            </a: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3600" dirty="0"/>
              <a:t>turn_end_action_lattice_edit.py (script of C. Hall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3D1435-92E2-4CCF-8D32-021914492C03}"/>
              </a:ext>
            </a:extLst>
          </p:cNvPr>
          <p:cNvSpPr txBox="1"/>
          <p:nvPr/>
        </p:nvSpPr>
        <p:spPr>
          <a:xfrm>
            <a:off x="1689705" y="2742397"/>
            <a:ext cx="9830192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cript:           </a:t>
            </a:r>
            <a:r>
              <a:rPr lang="en-US" sz="3600" dirty="0">
                <a:solidFill>
                  <a:srgbClr val="FF0000"/>
                </a:solidFill>
              </a:rPr>
              <a:t>variabledNLsimulations_v3.py </a:t>
            </a:r>
          </a:p>
          <a:p>
            <a:endParaRPr lang="en-US" sz="3600" dirty="0">
              <a:solidFill>
                <a:srgbClr val="FF0000"/>
              </a:solidFill>
            </a:endParaRPr>
          </a:p>
          <a:p>
            <a:r>
              <a:rPr lang="en-US" sz="3600" dirty="0"/>
              <a:t>Repository: </a:t>
            </a:r>
          </a:p>
          <a:p>
            <a:r>
              <a:rPr lang="en-US" sz="3600" dirty="0"/>
              <a:t>      GitHub/</a:t>
            </a:r>
            <a:r>
              <a:rPr lang="en-US" sz="3600" dirty="0" err="1"/>
              <a:t>radiasoft</a:t>
            </a:r>
            <a:r>
              <a:rPr lang="en-US" sz="3600" dirty="0"/>
              <a:t>/</a:t>
            </a:r>
            <a:r>
              <a:rPr lang="en-US" sz="3600" dirty="0" err="1"/>
              <a:t>rsnibo</a:t>
            </a:r>
            <a:r>
              <a:rPr lang="en-US" sz="3600" dirty="0"/>
              <a:t>/experimental/</a:t>
            </a:r>
            <a:r>
              <a:rPr lang="en-US" sz="3600" dirty="0" err="1"/>
              <a:t>eidelyur</a:t>
            </a:r>
            <a:endParaRPr lang="en-US" sz="3600" dirty="0"/>
          </a:p>
          <a:p>
            <a:endParaRPr lang="en-US" sz="3600" dirty="0"/>
          </a:p>
          <a:p>
            <a:r>
              <a:rPr lang="en-US" sz="3200" dirty="0" err="1">
                <a:solidFill>
                  <a:srgbClr val="FF0000"/>
                </a:solidFill>
              </a:rPr>
              <a:t>rsnibo</a:t>
            </a:r>
            <a:r>
              <a:rPr lang="en-US" sz="3200" dirty="0"/>
              <a:t> means </a:t>
            </a:r>
            <a:r>
              <a:rPr lang="en-US" sz="3200" dirty="0" err="1">
                <a:solidFill>
                  <a:srgbClr val="FF0000"/>
                </a:solidFill>
              </a:rPr>
              <a:t>R</a:t>
            </a:r>
            <a:r>
              <a:rPr lang="en-US" sz="3200" dirty="0" err="1"/>
              <a:t>adia</a:t>
            </a:r>
            <a:r>
              <a:rPr lang="en-US" sz="3200" dirty="0" err="1">
                <a:solidFill>
                  <a:srgbClr val="FF0000"/>
                </a:solidFill>
              </a:rPr>
              <a:t>S</a:t>
            </a:r>
            <a:r>
              <a:rPr lang="en-US" sz="3200" dirty="0" err="1"/>
              <a:t>oft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N</a:t>
            </a:r>
            <a:r>
              <a:rPr lang="en-US" sz="3200" dirty="0"/>
              <a:t>onlinear </a:t>
            </a:r>
            <a:r>
              <a:rPr lang="en-US" sz="3200" dirty="0">
                <a:solidFill>
                  <a:srgbClr val="FF0000"/>
                </a:solidFill>
              </a:rPr>
              <a:t>I</a:t>
            </a:r>
            <a:r>
              <a:rPr lang="en-US" sz="3200" dirty="0"/>
              <a:t>ntegrable </a:t>
            </a:r>
            <a:r>
              <a:rPr lang="en-US" sz="3200" dirty="0">
                <a:solidFill>
                  <a:srgbClr val="FF0000"/>
                </a:solidFill>
              </a:rPr>
              <a:t>B</a:t>
            </a:r>
            <a:r>
              <a:rPr lang="en-US" sz="3200" dirty="0"/>
              <a:t>eam </a:t>
            </a:r>
            <a:r>
              <a:rPr lang="en-US" sz="3200" dirty="0">
                <a:solidFill>
                  <a:srgbClr val="FF0000"/>
                </a:solidFill>
              </a:rPr>
              <a:t>O</a:t>
            </a:r>
            <a:r>
              <a:rPr lang="en-US" sz="3200" dirty="0"/>
              <a:t>ptics</a:t>
            </a:r>
          </a:p>
          <a:p>
            <a:endParaRPr lang="en-US" dirty="0"/>
          </a:p>
        </p:txBody>
      </p:sp>
      <p:sp>
        <p:nvSpPr>
          <p:cNvPr id="4" name="Arrow: Curved Right 3">
            <a:extLst>
              <a:ext uri="{FF2B5EF4-FFF2-40B4-BE49-F238E27FC236}">
                <a16:creationId xmlns:a16="http://schemas.microsoft.com/office/drawing/2014/main" id="{40350898-4A9B-4902-9801-8993106256AD}"/>
              </a:ext>
            </a:extLst>
          </p:cNvPr>
          <p:cNvSpPr/>
          <p:nvPr/>
        </p:nvSpPr>
        <p:spPr>
          <a:xfrm>
            <a:off x="473341" y="1298277"/>
            <a:ext cx="731520" cy="1923895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D966F11-9144-44D0-976D-73C032FA963D}"/>
              </a:ext>
            </a:extLst>
          </p:cNvPr>
          <p:cNvSpPr/>
          <p:nvPr/>
        </p:nvSpPr>
        <p:spPr>
          <a:xfrm>
            <a:off x="1409331" y="628128"/>
            <a:ext cx="322579" cy="1552352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592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650D3A-1948-43D6-92AB-49B682EDED20}"/>
              </a:ext>
            </a:extLst>
          </p:cNvPr>
          <p:cNvSpPr txBox="1"/>
          <p:nvPr/>
        </p:nvSpPr>
        <p:spPr>
          <a:xfrm>
            <a:off x="-1" y="0"/>
            <a:ext cx="1199213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Goal: Change the strengths of nonlinear lenses (t- or equivalent</a:t>
            </a:r>
          </a:p>
          <a:p>
            <a:r>
              <a:rPr lang="en-US" sz="3600" dirty="0"/>
              <a:t>           </a:t>
            </a:r>
            <a:r>
              <a:rPr lang="en-US" sz="3600" dirty="0" err="1"/>
              <a:t>knll</a:t>
            </a:r>
            <a:r>
              <a:rPr lang="en-US" sz="3600" dirty="0"/>
              <a:t>-parameter) in the process of beam circulating in the</a:t>
            </a:r>
          </a:p>
          <a:p>
            <a:r>
              <a:rPr lang="en-US" sz="3600" dirty="0"/>
              <a:t>           IOTA ring (by the steps after definite number of the turns)</a:t>
            </a:r>
            <a:r>
              <a:rPr lang="en-US" dirty="0"/>
              <a:t>		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1D1583-0D84-4A5E-BD52-C359E7C7F6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7868" y="1663908"/>
            <a:ext cx="5491750" cy="51940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8DD0346-AB20-4010-9B88-636C995AE87C}"/>
              </a:ext>
            </a:extLst>
          </p:cNvPr>
          <p:cNvSpPr txBox="1"/>
          <p:nvPr/>
        </p:nvSpPr>
        <p:spPr>
          <a:xfrm>
            <a:off x="152382" y="2828835"/>
            <a:ext cx="639548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/>
              <a:t>One of three possible methods for  changing a parameter in time</a:t>
            </a:r>
          </a:p>
          <a:p>
            <a:pPr algn="just"/>
            <a:r>
              <a:rPr lang="en-US" sz="3600" dirty="0"/>
              <a:t>     (“smooth sign-function”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279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text&#10;&#10;Description generated with very high confidence">
            <a:extLst>
              <a:ext uri="{FF2B5EF4-FFF2-40B4-BE49-F238E27FC236}">
                <a16:creationId xmlns:a16="http://schemas.microsoft.com/office/drawing/2014/main" id="{7E45BA43-24EA-4B63-A19B-41155490C6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764" y="704538"/>
            <a:ext cx="8600537" cy="61534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10C877-7E58-4FE2-AC89-40FC503C7685}"/>
              </a:ext>
            </a:extLst>
          </p:cNvPr>
          <p:cNvSpPr txBox="1"/>
          <p:nvPr/>
        </p:nvSpPr>
        <p:spPr>
          <a:xfrm>
            <a:off x="209862" y="58207"/>
            <a:ext cx="3593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Initial Parameter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E2CE72-AFEB-49A1-AC05-7C40852083BD}"/>
              </a:ext>
            </a:extLst>
          </p:cNvPr>
          <p:cNvSpPr/>
          <p:nvPr/>
        </p:nvSpPr>
        <p:spPr>
          <a:xfrm>
            <a:off x="7719237" y="3429000"/>
            <a:ext cx="1116419" cy="2498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967626-CC38-4449-88A4-17A493DAF4D3}"/>
              </a:ext>
            </a:extLst>
          </p:cNvPr>
          <p:cNvSpPr/>
          <p:nvPr/>
        </p:nvSpPr>
        <p:spPr>
          <a:xfrm>
            <a:off x="7488865" y="3682409"/>
            <a:ext cx="1116419" cy="2498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36AC09E-E743-457F-801A-43D42DB20D76}"/>
              </a:ext>
            </a:extLst>
          </p:cNvPr>
          <p:cNvSpPr/>
          <p:nvPr/>
        </p:nvSpPr>
        <p:spPr>
          <a:xfrm>
            <a:off x="4699591" y="2433084"/>
            <a:ext cx="1502735" cy="2675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E6EB552-2FCB-4007-83E5-98EAC4A3C30E}"/>
              </a:ext>
            </a:extLst>
          </p:cNvPr>
          <p:cNvSpPr/>
          <p:nvPr/>
        </p:nvSpPr>
        <p:spPr>
          <a:xfrm>
            <a:off x="3997842" y="4157331"/>
            <a:ext cx="1116419" cy="2498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3A32982-3F1C-4290-9D01-3D18047246DD}"/>
              </a:ext>
            </a:extLst>
          </p:cNvPr>
          <p:cNvSpPr/>
          <p:nvPr/>
        </p:nvSpPr>
        <p:spPr>
          <a:xfrm>
            <a:off x="3739230" y="4408081"/>
            <a:ext cx="1810965" cy="2498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5D0804-378D-4165-9162-7190942ED2C9}"/>
              </a:ext>
            </a:extLst>
          </p:cNvPr>
          <p:cNvSpPr/>
          <p:nvPr/>
        </p:nvSpPr>
        <p:spPr>
          <a:xfrm>
            <a:off x="4809460" y="2208027"/>
            <a:ext cx="1392866" cy="23214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62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885ADD-FEA1-47D1-8197-4E2BEAAE6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32" y="1682619"/>
            <a:ext cx="12004535" cy="39087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C18DDA-AEC7-4BCE-8792-8E05E0BE6F1F}"/>
              </a:ext>
            </a:extLst>
          </p:cNvPr>
          <p:cNvSpPr txBox="1"/>
          <p:nvPr/>
        </p:nvSpPr>
        <p:spPr>
          <a:xfrm>
            <a:off x="1452901" y="943503"/>
            <a:ext cx="8814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Initial Distributions (didn’t match with lattice):</a:t>
            </a:r>
          </a:p>
        </p:txBody>
      </p:sp>
    </p:spTree>
    <p:extLst>
      <p:ext uri="{BB962C8B-B14F-4D97-AF65-F5344CB8AC3E}">
        <p14:creationId xmlns:p14="http://schemas.microsoft.com/office/powerpoint/2010/main" val="1306998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generated with high confidence">
            <a:extLst>
              <a:ext uri="{FF2B5EF4-FFF2-40B4-BE49-F238E27FC236}">
                <a16:creationId xmlns:a16="http://schemas.microsoft.com/office/drawing/2014/main" id="{2B4C1018-43ED-4328-96E0-2A8A974E54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550" y="375204"/>
            <a:ext cx="10458450" cy="3390900"/>
          </a:xfrm>
          <a:prstGeom prst="rect">
            <a:avLst/>
          </a:prstGeom>
        </p:spPr>
      </p:pic>
      <p:pic>
        <p:nvPicPr>
          <p:cNvPr id="5" name="Picture 4" descr="A close up of a map&#10;&#10;Description generated with high confidence">
            <a:extLst>
              <a:ext uri="{FF2B5EF4-FFF2-40B4-BE49-F238E27FC236}">
                <a16:creationId xmlns:a16="http://schemas.microsoft.com/office/drawing/2014/main" id="{EEA7E3B1-BCB0-4688-8147-CF2F6C703E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50" y="3429000"/>
            <a:ext cx="10344150" cy="3400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790AFB-0B7F-4CB2-A36B-634A88EDEB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8AF9402-DAAB-47EA-9AD6-17993F704404}"/>
              </a:ext>
            </a:extLst>
          </p:cNvPr>
          <p:cNvCxnSpPr>
            <a:cxnSpLocks/>
          </p:cNvCxnSpPr>
          <p:nvPr/>
        </p:nvCxnSpPr>
        <p:spPr>
          <a:xfrm flipH="1" flipV="1">
            <a:off x="2090738" y="3557588"/>
            <a:ext cx="1185862" cy="476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6DA5A70-3C91-48D8-AAE6-B26A40C2AE87}"/>
              </a:ext>
            </a:extLst>
          </p:cNvPr>
          <p:cNvCxnSpPr>
            <a:cxnSpLocks/>
          </p:cNvCxnSpPr>
          <p:nvPr/>
        </p:nvCxnSpPr>
        <p:spPr>
          <a:xfrm>
            <a:off x="2095500" y="3557588"/>
            <a:ext cx="1" cy="110490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8E76663-3416-4B7E-B38C-4DAFDF3F22FC}"/>
              </a:ext>
            </a:extLst>
          </p:cNvPr>
          <p:cNvCxnSpPr>
            <a:cxnSpLocks/>
          </p:cNvCxnSpPr>
          <p:nvPr/>
        </p:nvCxnSpPr>
        <p:spPr>
          <a:xfrm flipH="1" flipV="1">
            <a:off x="452438" y="4652963"/>
            <a:ext cx="1638302" cy="1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E1802F2-3AC0-4ECE-83EC-DA36A265BB9F}"/>
              </a:ext>
            </a:extLst>
          </p:cNvPr>
          <p:cNvCxnSpPr>
            <a:cxnSpLocks/>
          </p:cNvCxnSpPr>
          <p:nvPr/>
        </p:nvCxnSpPr>
        <p:spPr>
          <a:xfrm flipV="1">
            <a:off x="461963" y="4205289"/>
            <a:ext cx="2" cy="452436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id="{EB31B9CF-37C0-42C3-B482-896375712BD4}"/>
              </a:ext>
            </a:extLst>
          </p:cNvPr>
          <p:cNvSpPr/>
          <p:nvPr/>
        </p:nvSpPr>
        <p:spPr>
          <a:xfrm>
            <a:off x="3276600" y="342900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577325B-10F5-413A-81BE-EF74E470A41B}"/>
              </a:ext>
            </a:extLst>
          </p:cNvPr>
          <p:cNvCxnSpPr>
            <a:cxnSpLocks/>
            <a:stCxn id="46" idx="1"/>
          </p:cNvCxnSpPr>
          <p:nvPr/>
        </p:nvCxnSpPr>
        <p:spPr>
          <a:xfrm flipH="1">
            <a:off x="366713" y="504101"/>
            <a:ext cx="2877171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7D577979-005F-4C6D-A36A-0E6B29288B76}"/>
              </a:ext>
            </a:extLst>
          </p:cNvPr>
          <p:cNvCxnSpPr>
            <a:cxnSpLocks/>
          </p:cNvCxnSpPr>
          <p:nvPr/>
        </p:nvCxnSpPr>
        <p:spPr>
          <a:xfrm flipH="1">
            <a:off x="347663" y="504101"/>
            <a:ext cx="19050" cy="3729762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id="{663D6A90-F776-4059-A2BD-F4FB30394CB1}"/>
              </a:ext>
            </a:extLst>
          </p:cNvPr>
          <p:cNvSpPr/>
          <p:nvPr/>
        </p:nvSpPr>
        <p:spPr>
          <a:xfrm>
            <a:off x="3243884" y="396944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EADE9B-A6E3-44C1-93E0-8631FF63C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30628"/>
              </p:ext>
            </p:extLst>
          </p:nvPr>
        </p:nvGraphicFramePr>
        <p:xfrm>
          <a:off x="422276" y="1425921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2465A6-1A4D-48C1-8958-748ABA165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6" y="1425921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B9C5DF-DA09-4D8E-A25F-B5E694B4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31280"/>
              </p:ext>
            </p:extLst>
          </p:nvPr>
        </p:nvGraphicFramePr>
        <p:xfrm>
          <a:off x="914400" y="4662488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EADE9B-A6E3-44C1-93E0-8631FF63C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4662488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7959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9280B2ED-11C5-4A5D-BD95-F911BD22E7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25" y="0"/>
            <a:ext cx="10429875" cy="3400425"/>
          </a:xfrm>
          <a:prstGeom prst="rect">
            <a:avLst/>
          </a:prstGeom>
        </p:spPr>
      </p:pic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BE5ECD52-95B6-48D3-AF47-ED07DB23D6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525" y="3457576"/>
            <a:ext cx="10277475" cy="3419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C408A0-156C-4CDE-9132-B9EDE35A1D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E0172AD-4667-4EE2-9F98-9B784C7FD723}"/>
              </a:ext>
            </a:extLst>
          </p:cNvPr>
          <p:cNvCxnSpPr>
            <a:cxnSpLocks/>
          </p:cNvCxnSpPr>
          <p:nvPr/>
        </p:nvCxnSpPr>
        <p:spPr>
          <a:xfrm flipH="1" flipV="1">
            <a:off x="2185988" y="3629025"/>
            <a:ext cx="1185862" cy="4762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42D466D-1876-4D8A-AC22-D7240B0D7A45}"/>
              </a:ext>
            </a:extLst>
          </p:cNvPr>
          <p:cNvCxnSpPr>
            <a:cxnSpLocks/>
          </p:cNvCxnSpPr>
          <p:nvPr/>
        </p:nvCxnSpPr>
        <p:spPr>
          <a:xfrm>
            <a:off x="2190750" y="3629025"/>
            <a:ext cx="1" cy="110490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3269CE4-7B5B-4A46-B667-C5290CE69F72}"/>
              </a:ext>
            </a:extLst>
          </p:cNvPr>
          <p:cNvCxnSpPr>
            <a:cxnSpLocks/>
          </p:cNvCxnSpPr>
          <p:nvPr/>
        </p:nvCxnSpPr>
        <p:spPr>
          <a:xfrm flipH="1" flipV="1">
            <a:off x="676275" y="4719638"/>
            <a:ext cx="1509716" cy="476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149409C-66AF-4361-9CB1-AAF24CA31858}"/>
              </a:ext>
            </a:extLst>
          </p:cNvPr>
          <p:cNvCxnSpPr>
            <a:cxnSpLocks/>
          </p:cNvCxnSpPr>
          <p:nvPr/>
        </p:nvCxnSpPr>
        <p:spPr>
          <a:xfrm flipV="1">
            <a:off x="676275" y="4124326"/>
            <a:ext cx="3" cy="600074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4AD41351-9C52-40C0-B014-BC419B7F30A8}"/>
              </a:ext>
            </a:extLst>
          </p:cNvPr>
          <p:cNvSpPr/>
          <p:nvPr/>
        </p:nvSpPr>
        <p:spPr>
          <a:xfrm>
            <a:off x="3371850" y="3500437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6A0EBBF-1878-4F83-B69A-5DBBA706B059}"/>
              </a:ext>
            </a:extLst>
          </p:cNvPr>
          <p:cNvCxnSpPr>
            <a:cxnSpLocks/>
            <a:stCxn id="18" idx="1"/>
          </p:cNvCxnSpPr>
          <p:nvPr/>
        </p:nvCxnSpPr>
        <p:spPr>
          <a:xfrm flipH="1" flipV="1">
            <a:off x="548859" y="132522"/>
            <a:ext cx="2658995" cy="17495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13552DBE-D42E-48AA-A057-5F049DA39066}"/>
              </a:ext>
            </a:extLst>
          </p:cNvPr>
          <p:cNvSpPr/>
          <p:nvPr/>
        </p:nvSpPr>
        <p:spPr>
          <a:xfrm>
            <a:off x="3207854" y="4286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32DB43C-1692-414C-8CA3-3AB0B867B604}"/>
              </a:ext>
            </a:extLst>
          </p:cNvPr>
          <p:cNvCxnSpPr>
            <a:cxnSpLocks/>
          </p:cNvCxnSpPr>
          <p:nvPr/>
        </p:nvCxnSpPr>
        <p:spPr>
          <a:xfrm flipH="1">
            <a:off x="548859" y="132522"/>
            <a:ext cx="7732" cy="4048953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E565A9-CA65-4D92-AAEF-2791F57AD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06858"/>
              </p:ext>
            </p:extLst>
          </p:nvPr>
        </p:nvGraphicFramePr>
        <p:xfrm>
          <a:off x="619125" y="1322388"/>
          <a:ext cx="571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EADE9B-A6E3-44C1-93E0-8631FF63C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25" y="1322388"/>
                        <a:ext cx="571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91A7124-EE4D-41D8-80E7-4BD15FDF8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64843"/>
              </p:ext>
            </p:extLst>
          </p:nvPr>
        </p:nvGraphicFramePr>
        <p:xfrm>
          <a:off x="1139033" y="4719638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9033" y="4719638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7163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CF3FDA6-1523-45CB-AB03-62EF15FA1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425" y="0"/>
            <a:ext cx="10315575" cy="3390900"/>
          </a:xfrm>
          <a:prstGeom prst="rect">
            <a:avLst/>
          </a:prstGeom>
        </p:spPr>
      </p:pic>
      <p:pic>
        <p:nvPicPr>
          <p:cNvPr id="5" name="Picture 4" descr="A close up of a map&#10;&#10;Description generated with high confidence">
            <a:extLst>
              <a:ext uri="{FF2B5EF4-FFF2-40B4-BE49-F238E27FC236}">
                <a16:creationId xmlns:a16="http://schemas.microsoft.com/office/drawing/2014/main" id="{2B218C97-3226-4303-B346-31607D9509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429000"/>
            <a:ext cx="10363200" cy="3429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0E15AF-CBA8-4AD6-831F-9111EDB9AF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C8739FB-EF50-4D9A-AC06-19461D9DD4C7}"/>
              </a:ext>
            </a:extLst>
          </p:cNvPr>
          <p:cNvCxnSpPr>
            <a:cxnSpLocks/>
          </p:cNvCxnSpPr>
          <p:nvPr/>
        </p:nvCxnSpPr>
        <p:spPr>
          <a:xfrm flipH="1">
            <a:off x="952504" y="3648075"/>
            <a:ext cx="2343146" cy="4766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5207910-956A-4BDF-BB13-4048735D0478}"/>
              </a:ext>
            </a:extLst>
          </p:cNvPr>
          <p:cNvSpPr/>
          <p:nvPr/>
        </p:nvSpPr>
        <p:spPr>
          <a:xfrm>
            <a:off x="3286126" y="350520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BD97BEC-F257-4A3A-919B-E6D92EE425AF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843791" y="172797"/>
            <a:ext cx="2439850" cy="3414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39063FFA-4A43-475A-BB8F-86506555C749}"/>
              </a:ext>
            </a:extLst>
          </p:cNvPr>
          <p:cNvSpPr/>
          <p:nvPr/>
        </p:nvSpPr>
        <p:spPr>
          <a:xfrm>
            <a:off x="3283641" y="6564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0DCB4B5-C02C-4BCB-8C94-D0D7E0A34D43}"/>
              </a:ext>
            </a:extLst>
          </p:cNvPr>
          <p:cNvCxnSpPr>
            <a:cxnSpLocks/>
          </p:cNvCxnSpPr>
          <p:nvPr/>
        </p:nvCxnSpPr>
        <p:spPr>
          <a:xfrm flipH="1">
            <a:off x="824741" y="176213"/>
            <a:ext cx="19050" cy="375285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E34F0F2-B5A1-4AEA-8F3B-3D0C077C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51473"/>
              </p:ext>
            </p:extLst>
          </p:nvPr>
        </p:nvGraphicFramePr>
        <p:xfrm>
          <a:off x="147638" y="1052513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38" y="1052513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285D8DA-7E88-48E0-9ECF-E27B18F1F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7813"/>
              </p:ext>
            </p:extLst>
          </p:nvPr>
        </p:nvGraphicFramePr>
        <p:xfrm>
          <a:off x="2209422" y="3474797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422" y="3474797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99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02EB6A76-A537-4B97-BD64-80ECDA3C27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50" y="0"/>
            <a:ext cx="10382250" cy="3352800"/>
          </a:xfrm>
          <a:prstGeom prst="rect">
            <a:avLst/>
          </a:prstGeom>
        </p:spPr>
      </p:pic>
      <p:pic>
        <p:nvPicPr>
          <p:cNvPr id="6" name="Picture 5" descr="A close up of a map&#10;&#10;Description generated with high confidence">
            <a:extLst>
              <a:ext uri="{FF2B5EF4-FFF2-40B4-BE49-F238E27FC236}">
                <a16:creationId xmlns:a16="http://schemas.microsoft.com/office/drawing/2014/main" id="{A80B2EBC-8850-4C41-A736-9CA91B7BD3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438525"/>
            <a:ext cx="10210800" cy="34194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6069598-7744-460C-8686-85863D00EC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65882"/>
            <a:ext cx="2158584" cy="204158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41FDBA-58B0-4CE4-A357-3CDCE13C7B48}"/>
              </a:ext>
            </a:extLst>
          </p:cNvPr>
          <p:cNvCxnSpPr>
            <a:cxnSpLocks/>
          </p:cNvCxnSpPr>
          <p:nvPr/>
        </p:nvCxnSpPr>
        <p:spPr>
          <a:xfrm flipH="1">
            <a:off x="1042988" y="3652838"/>
            <a:ext cx="2252663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9263790-D352-4B55-B8BC-802152E3057B}"/>
              </a:ext>
            </a:extLst>
          </p:cNvPr>
          <p:cNvCxnSpPr>
            <a:cxnSpLocks/>
          </p:cNvCxnSpPr>
          <p:nvPr/>
        </p:nvCxnSpPr>
        <p:spPr>
          <a:xfrm flipH="1" flipV="1">
            <a:off x="1033466" y="3352801"/>
            <a:ext cx="9522" cy="295275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C393C199-DEF3-47FB-9BA6-0321A8637515}"/>
              </a:ext>
            </a:extLst>
          </p:cNvPr>
          <p:cNvSpPr/>
          <p:nvPr/>
        </p:nvSpPr>
        <p:spPr>
          <a:xfrm>
            <a:off x="3295650" y="3519488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4DBFDA5-F7B2-46BC-9AFD-F3CD3297C920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993913" y="138437"/>
            <a:ext cx="2277924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EFF32342-2278-4BF5-8987-D4B5BC281C45}"/>
              </a:ext>
            </a:extLst>
          </p:cNvPr>
          <p:cNvSpPr/>
          <p:nvPr/>
        </p:nvSpPr>
        <p:spPr>
          <a:xfrm>
            <a:off x="3271837" y="31280"/>
            <a:ext cx="942975" cy="2143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12F92F4-5F25-4B2E-A095-D428370843F8}"/>
              </a:ext>
            </a:extLst>
          </p:cNvPr>
          <p:cNvCxnSpPr>
            <a:cxnSpLocks/>
          </p:cNvCxnSpPr>
          <p:nvPr/>
        </p:nvCxnSpPr>
        <p:spPr>
          <a:xfrm flipH="1">
            <a:off x="970517" y="138437"/>
            <a:ext cx="23396" cy="3340052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96F405-6338-4120-8AF5-20A77D82D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39131"/>
              </p:ext>
            </p:extLst>
          </p:nvPr>
        </p:nvGraphicFramePr>
        <p:xfrm>
          <a:off x="295275" y="1035050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E565A9-CA65-4D92-AAEF-2791F57AD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275" y="1035050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7BD31A9-EA14-40AE-8B59-0F2FD23F4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59677"/>
              </p:ext>
            </p:extLst>
          </p:nvPr>
        </p:nvGraphicFramePr>
        <p:xfrm>
          <a:off x="2158584" y="3456782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B9C5DF-DA09-4D8E-A25F-B5E694B46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8584" y="3456782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6611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241</Words>
  <Application>Microsoft Office PowerPoint</Application>
  <PresentationFormat>Widescreen</PresentationFormat>
  <Paragraphs>3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y</cp:lastModifiedBy>
  <cp:revision>29</cp:revision>
  <dcterms:created xsi:type="dcterms:W3CDTF">2019-07-26T20:11:40Z</dcterms:created>
  <dcterms:modified xsi:type="dcterms:W3CDTF">2019-07-29T18:41:14Z</dcterms:modified>
</cp:coreProperties>
</file>